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70E1B0" w14:textId="27B70FBA" w:rsidR="008D04DE" w:rsidRPr="008D04DE" w:rsidRDefault="008D04DE" w:rsidP="00D2278F">
      <w:pPr>
        <w:spacing w:line="360" w:lineRule="auto"/>
        <w:jc w:val="center"/>
        <w:rPr>
          <w:rFonts w:ascii="华文中宋" w:eastAsia="华文中宋" w:hAnsi="华文中宋"/>
          <w:sz w:val="44"/>
        </w:rPr>
      </w:pPr>
      <w:r w:rsidRPr="008D04DE">
        <w:rPr>
          <w:rFonts w:ascii="华文中宋" w:eastAsia="华文中宋" w:hAnsi="华文中宋" w:hint="eastAsia"/>
          <w:sz w:val="44"/>
        </w:rPr>
        <w:t>数字信号处理实验报告</w:t>
      </w:r>
    </w:p>
    <w:p w14:paraId="2886E5E1" w14:textId="55F01879" w:rsidR="008D04DE" w:rsidRDefault="008D04DE" w:rsidP="00D2278F">
      <w:pPr>
        <w:pBdr>
          <w:top w:val="single" w:sz="6" w:space="1" w:color="auto"/>
          <w:bottom w:val="single" w:sz="6" w:space="1" w:color="auto"/>
        </w:pBdr>
        <w:spacing w:line="360" w:lineRule="auto"/>
        <w:jc w:val="center"/>
      </w:pPr>
      <w:r>
        <w:rPr>
          <w:rFonts w:hint="eastAsia"/>
        </w:rPr>
        <w:t>班级：通信</w:t>
      </w:r>
      <w:r>
        <w:rPr>
          <w:rFonts w:hint="eastAsia"/>
        </w:rPr>
        <w:t>1802</w:t>
      </w:r>
      <w:r>
        <w:t xml:space="preserve">   </w:t>
      </w:r>
      <w:r>
        <w:rPr>
          <w:rFonts w:hint="eastAsia"/>
        </w:rPr>
        <w:t>姓名：刘增运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学号：</w:t>
      </w:r>
      <w:r>
        <w:rPr>
          <w:rFonts w:hint="eastAsia"/>
        </w:rPr>
        <w:t>1808030220</w:t>
      </w:r>
      <w:r>
        <w:t xml:space="preserve">   </w:t>
      </w:r>
      <w:r>
        <w:rPr>
          <w:rFonts w:hint="eastAsia"/>
        </w:rPr>
        <w:t>指导老师：</w:t>
      </w:r>
      <w:proofErr w:type="gramStart"/>
      <w:r>
        <w:rPr>
          <w:rFonts w:hint="eastAsia"/>
        </w:rPr>
        <w:t>顾朝志</w:t>
      </w:r>
      <w:proofErr w:type="gramEnd"/>
    </w:p>
    <w:p w14:paraId="7A09B745" w14:textId="77777777" w:rsidR="00D2278F" w:rsidRDefault="00870596" w:rsidP="00D2278F">
      <w:pPr>
        <w:spacing w:line="360" w:lineRule="auto"/>
        <w:jc w:val="center"/>
        <w:rPr>
          <w:rFonts w:ascii="黑体" w:eastAsia="黑体" w:hAnsi="黑体"/>
          <w:sz w:val="32"/>
        </w:rPr>
      </w:pPr>
      <w:r w:rsidRPr="00D2278F">
        <w:rPr>
          <w:rFonts w:ascii="黑体" w:eastAsia="黑体" w:hAnsi="黑体" w:hint="eastAsia"/>
          <w:sz w:val="32"/>
        </w:rPr>
        <w:t>实验</w:t>
      </w:r>
      <w:r w:rsidR="00D2278F" w:rsidRPr="00D2278F">
        <w:rPr>
          <w:rFonts w:ascii="黑体" w:eastAsia="黑体" w:hAnsi="黑体" w:hint="eastAsia"/>
          <w:sz w:val="32"/>
        </w:rPr>
        <w:t>4</w:t>
      </w:r>
      <w:r w:rsidRPr="00D2278F">
        <w:rPr>
          <w:rFonts w:ascii="黑体" w:eastAsia="黑体" w:hAnsi="黑体" w:hint="eastAsia"/>
          <w:sz w:val="32"/>
        </w:rPr>
        <w:t xml:space="preserve"> </w:t>
      </w:r>
      <w:r w:rsidR="00D2278F" w:rsidRPr="00D2278F">
        <w:rPr>
          <w:rFonts w:ascii="黑体" w:eastAsia="黑体" w:hAnsi="黑体" w:hint="eastAsia"/>
          <w:sz w:val="32"/>
        </w:rPr>
        <w:t>IIR数字滤波器设计</w:t>
      </w:r>
    </w:p>
    <w:p w14:paraId="3C2F38F3" w14:textId="733CAEC5" w:rsidR="008D04DE" w:rsidRPr="00D2278F" w:rsidRDefault="00D2278F" w:rsidP="00D2278F">
      <w:pPr>
        <w:spacing w:line="360" w:lineRule="auto"/>
        <w:jc w:val="center"/>
      </w:pPr>
      <w:r w:rsidRPr="00D2278F">
        <w:rPr>
          <w:rFonts w:ascii="黑体" w:eastAsia="黑体" w:hAnsi="黑体" w:hint="eastAsia"/>
          <w:sz w:val="32"/>
        </w:rPr>
        <w:t>及在FDM复用信号滤波中的应用</w:t>
      </w:r>
    </w:p>
    <w:p w14:paraId="406165B2" w14:textId="23C13B2B" w:rsidR="008D04DE" w:rsidRPr="008D04DE" w:rsidRDefault="008D04DE" w:rsidP="00D2278F">
      <w:pPr>
        <w:spacing w:line="360" w:lineRule="auto"/>
        <w:rPr>
          <w:b/>
          <w:sz w:val="32"/>
        </w:rPr>
      </w:pPr>
      <w:r w:rsidRPr="008D04DE">
        <w:rPr>
          <w:rFonts w:hint="eastAsia"/>
          <w:b/>
          <w:sz w:val="32"/>
        </w:rPr>
        <w:t>一、实验目的：</w:t>
      </w:r>
    </w:p>
    <w:p w14:paraId="0D174FBA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1．熟悉用双线性变换法设计IIR数字滤波器的原理与方法；</w:t>
      </w:r>
    </w:p>
    <w:p w14:paraId="525A436C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2．掌握根据频谱图及滤波需求确定滤波器的指标参数的方法；</w:t>
      </w:r>
    </w:p>
    <w:p w14:paraId="6BD9708E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3．通过FDM复用信号数字滤波器的设计，掌握IIR数字滤波器的MATLAB实现方法；</w:t>
      </w:r>
    </w:p>
    <w:p w14:paraId="31E177EA" w14:textId="0FBFEE20" w:rsidR="008D04DE" w:rsidRPr="00785E2A" w:rsidRDefault="00D2278F" w:rsidP="00D2278F">
      <w:pPr>
        <w:spacing w:line="360" w:lineRule="auto"/>
        <w:ind w:firstLineChars="200" w:firstLine="480"/>
      </w:pPr>
      <w:r w:rsidRPr="00D2278F">
        <w:rPr>
          <w:rFonts w:ascii="宋体" w:hAnsi="宋体" w:hint="eastAsia"/>
        </w:rPr>
        <w:t>4．通过观察FDM复用信号滤波前后的时域及其频谱图，建立数字滤波的感性认识。</w:t>
      </w:r>
    </w:p>
    <w:p w14:paraId="7CC05187" w14:textId="462188FA" w:rsidR="008D04DE" w:rsidRPr="008D04DE" w:rsidRDefault="008D04DE" w:rsidP="00D2278F">
      <w:pPr>
        <w:spacing w:line="360" w:lineRule="auto"/>
        <w:rPr>
          <w:b/>
          <w:sz w:val="32"/>
        </w:rPr>
      </w:pPr>
      <w:r w:rsidRPr="008D04DE">
        <w:rPr>
          <w:rFonts w:hint="eastAsia"/>
          <w:b/>
          <w:sz w:val="32"/>
        </w:rPr>
        <w:t>二、实验原理：</w:t>
      </w:r>
    </w:p>
    <w:p w14:paraId="53C36330" w14:textId="77777777" w:rsid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IIR 数字滤波器的设计一般采用间接法</w:t>
      </w:r>
      <w:r>
        <w:rPr>
          <w:rFonts w:ascii="宋体" w:hAnsi="宋体" w:hint="eastAsia"/>
        </w:rPr>
        <w:t>：</w:t>
      </w:r>
      <w:r w:rsidRPr="00D2278F">
        <w:rPr>
          <w:rFonts w:ascii="宋体" w:hAnsi="宋体" w:hint="eastAsia"/>
        </w:rPr>
        <w:t>脉冲响应不变法和双线性变换法，应用最广泛的是双线性变换法，其基本过程是：</w:t>
      </w:r>
    </w:p>
    <w:p w14:paraId="4F9A8BC5" w14:textId="443956EA" w:rsid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（1） 先将给定的数字滤波器的指标转换成过渡模拟滤波器的指标；</w:t>
      </w:r>
    </w:p>
    <w:p w14:paraId="138536F4" w14:textId="7899ED81" w:rsid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（2） 设计过渡模拟滤波器； </w:t>
      </w:r>
    </w:p>
    <w:p w14:paraId="55CF7E22" w14:textId="76F0EB71" w:rsidR="00D2278F" w:rsidRPr="00D2278F" w:rsidRDefault="00D2278F" w:rsidP="00D2278F">
      <w:pPr>
        <w:spacing w:line="360" w:lineRule="auto"/>
        <w:ind w:leftChars="200" w:left="480"/>
        <w:rPr>
          <w:rFonts w:ascii="宋体" w:hAnsi="宋体"/>
        </w:rPr>
      </w:pPr>
      <w:r w:rsidRPr="00D2278F">
        <w:rPr>
          <w:rFonts w:ascii="宋体" w:hAnsi="宋体" w:hint="eastAsia"/>
        </w:rPr>
        <w:t>（3） 将过渡模拟滤波器的系统函数转换成数字滤波器的系统函数。       MATLAB信号处理工具箱中的各种IIR数字滤波器设计函数都是采用双线性</w:t>
      </w:r>
    </w:p>
    <w:p w14:paraId="2F2F820C" w14:textId="0ECB9419" w:rsidR="00D2278F" w:rsidRPr="00D2278F" w:rsidRDefault="00D2278F" w:rsidP="00D2278F">
      <w:pPr>
        <w:spacing w:line="360" w:lineRule="auto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变换法。教材第6章介绍的滤波器设计函数butter、cheby1、cheby2和ellip可以分别被调用来设计巴特沃斯、切比雪夫1、切比雪夫2以及椭圆模拟和数字滤波器。 </w:t>
      </w:r>
    </w:p>
    <w:p w14:paraId="4C9CDBC7" w14:textId="77777777" w:rsidR="00D2278F" w:rsidRPr="00D2278F" w:rsidRDefault="00D2278F" w:rsidP="00D2278F">
      <w:pPr>
        <w:spacing w:line="360" w:lineRule="auto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      说明： </w:t>
      </w:r>
    </w:p>
    <w:p w14:paraId="38A83DD5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（1）实验可调用如上函数直接来设计IIR数字滤波器，即根据数字滤波器</w:t>
      </w:r>
    </w:p>
    <w:p w14:paraId="2958D45F" w14:textId="77777777" w:rsidR="00D2278F" w:rsidRPr="00D2278F" w:rsidRDefault="00D2278F" w:rsidP="00D2278F">
      <w:pPr>
        <w:spacing w:line="360" w:lineRule="auto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指标设计相应的DF。 </w:t>
      </w:r>
    </w:p>
    <w:p w14:paraId="363D9FCC" w14:textId="32FD3609" w:rsidR="00785E2A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（2）实验的数字滤波器的MATLAB实现是指调用MATLAB信号处理工具箱函数filter对给定的输入信号x(n)进行滤波，得到滤波后的输出信号y(n)。</w:t>
      </w:r>
    </w:p>
    <w:p w14:paraId="3E09E171" w14:textId="77777777" w:rsidR="00D2278F" w:rsidRPr="00D2278F" w:rsidRDefault="00D2278F" w:rsidP="00D2278F">
      <w:pPr>
        <w:spacing w:line="360" w:lineRule="auto"/>
        <w:rPr>
          <w:rFonts w:ascii="宋体" w:hAnsi="宋体"/>
        </w:rPr>
      </w:pPr>
    </w:p>
    <w:p w14:paraId="455BCE58" w14:textId="79265A62" w:rsidR="003F60AC" w:rsidRPr="003F60AC" w:rsidRDefault="003F60AC" w:rsidP="00D2278F">
      <w:pPr>
        <w:spacing w:line="360" w:lineRule="auto"/>
        <w:rPr>
          <w:b/>
          <w:sz w:val="32"/>
        </w:rPr>
      </w:pPr>
      <w:r w:rsidRPr="003F60AC">
        <w:rPr>
          <w:rFonts w:hint="eastAsia"/>
          <w:b/>
          <w:sz w:val="32"/>
        </w:rPr>
        <w:lastRenderedPageBreak/>
        <w:t>三、实验内容</w:t>
      </w:r>
    </w:p>
    <w:p w14:paraId="35647817" w14:textId="6D83280B" w:rsidR="00D2278F" w:rsidRPr="00D2278F" w:rsidRDefault="00D2278F" w:rsidP="00947E80">
      <w:pPr>
        <w:spacing w:line="360" w:lineRule="auto"/>
        <w:ind w:firstLineChars="200" w:firstLine="480"/>
        <w:rPr>
          <w:rFonts w:ascii="宋体" w:hAnsi="宋体"/>
        </w:rPr>
      </w:pPr>
      <w:bookmarkStart w:id="0" w:name="_GoBack"/>
      <w:r w:rsidRPr="00D2278F">
        <w:rPr>
          <w:rFonts w:ascii="宋体" w:hAnsi="宋体" w:hint="eastAsia"/>
        </w:rPr>
        <w:t xml:space="preserve">1.利用双线性变换法，设计Butterworth低通数字滤波器，假设信号 </w:t>
      </w:r>
      <m:oMath>
        <m:r>
          <w:rPr>
            <w:rFonts w:ascii="Cambria Math" w:hAnsi="宋体"/>
          </w:rPr>
          <m:t>x</m:t>
        </m:r>
        <m:d>
          <m:dPr>
            <m:ctrlPr>
              <w:rPr>
                <w:rFonts w:ascii="Cambria Math" w:hAnsi="宋体"/>
                <w:i/>
              </w:rPr>
            </m:ctrlPr>
          </m:dPr>
          <m:e>
            <m:r>
              <w:rPr>
                <w:rFonts w:ascii="Cambria Math" w:hAnsi="宋体"/>
              </w:rPr>
              <m:t>t</m:t>
            </m:r>
          </m:e>
        </m:d>
        <m:r>
          <w:rPr>
            <w:rFonts w:ascii="Cambria Math" w:hAnsi="宋体"/>
          </w:rPr>
          <m:t>=</m:t>
        </m:r>
        <m:func>
          <m:funcPr>
            <m:ctrlPr>
              <w:rPr>
                <w:rFonts w:ascii="Cambria Math" w:hAnsi="宋体"/>
                <w:i/>
              </w:rPr>
            </m:ctrlPr>
          </m:funcPr>
          <m:fName>
            <m:r>
              <w:rPr>
                <w:rFonts w:ascii="Cambria Math" w:hAnsi="宋体"/>
              </w:rPr>
              <m:t>sin</m:t>
            </m:r>
          </m:fName>
          <m:e>
            <m:d>
              <m:dPr>
                <m:ctrlPr>
                  <w:rPr>
                    <w:rFonts w:ascii="Cambria Math" w:hAnsi="宋体"/>
                    <w:i/>
                  </w:rPr>
                </m:ctrlPr>
              </m:dPr>
              <m:e>
                <m:r>
                  <w:rPr>
                    <w:rFonts w:ascii="Cambria Math" w:hAnsi="宋体"/>
                  </w:rPr>
                  <m:t>2π</m:t>
                </m:r>
                <m:sSub>
                  <m:sSubPr>
                    <m:ctrlPr>
                      <w:rPr>
                        <w:rFonts w:ascii="Cambria Math" w:hAnsi="宋体"/>
                        <w:i/>
                      </w:rPr>
                    </m:ctrlPr>
                  </m:sSubPr>
                  <m:e>
                    <m:r>
                      <w:rPr>
                        <w:rFonts w:ascii="Cambria Math" w:hAnsi="宋体"/>
                      </w:rPr>
                      <m:t>f</m:t>
                    </m:r>
                  </m:e>
                  <m:sub>
                    <m:r>
                      <w:rPr>
                        <w:rFonts w:ascii="Cambria Math" w:hAnsi="宋体"/>
                      </w:rPr>
                      <m:t>1</m:t>
                    </m:r>
                  </m:sub>
                </m:sSub>
                <m:r>
                  <w:rPr>
                    <w:rFonts w:ascii="Cambria Math" w:hAnsi="宋体"/>
                  </w:rPr>
                  <m:t>t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 w:hAnsi="宋体"/>
          </w:rPr>
          <m:t>+0.5</m:t>
        </m:r>
        <m:func>
          <m:funcPr>
            <m:ctrlPr>
              <w:rPr>
                <w:rFonts w:ascii="Cambria Math" w:hAnsi="宋体"/>
                <w:i/>
              </w:rPr>
            </m:ctrlPr>
          </m:funcPr>
          <m:fName>
            <m:r>
              <w:rPr>
                <w:rFonts w:ascii="Cambria Math" w:hAnsi="宋体"/>
              </w:rPr>
              <m:t>cos</m:t>
            </m:r>
          </m:fName>
          <m:e>
            <m:d>
              <m:dPr>
                <m:ctrlPr>
                  <w:rPr>
                    <w:rFonts w:ascii="Cambria Math" w:hAnsi="宋体"/>
                    <w:i/>
                  </w:rPr>
                </m:ctrlPr>
              </m:dPr>
              <m:e>
                <m:r>
                  <w:rPr>
                    <w:rFonts w:ascii="Cambria Math" w:hAnsi="宋体"/>
                  </w:rPr>
                  <m:t>2π</m:t>
                </m:r>
                <m:sSub>
                  <m:sSubPr>
                    <m:ctrlPr>
                      <w:rPr>
                        <w:rFonts w:ascii="Cambria Math" w:hAnsi="宋体"/>
                        <w:i/>
                      </w:rPr>
                    </m:ctrlPr>
                  </m:sSubPr>
                  <m:e>
                    <m:r>
                      <w:rPr>
                        <w:rFonts w:ascii="Cambria Math" w:hAnsi="宋体"/>
                      </w:rPr>
                      <m:t>f</m:t>
                    </m:r>
                  </m:e>
                  <m:sub>
                    <m:r>
                      <w:rPr>
                        <w:rFonts w:ascii="Cambria Math" w:hAnsi="宋体"/>
                      </w:rPr>
                      <m:t>2</m:t>
                    </m:r>
                  </m:sub>
                </m:sSub>
                <m:r>
                  <w:rPr>
                    <w:rFonts w:ascii="Cambria Math" w:hAnsi="宋体"/>
                  </w:rPr>
                  <m:t>t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</m:oMath>
      <w:r w:rsidRPr="00D2278F">
        <w:rPr>
          <w:rFonts w:ascii="宋体" w:hAnsi="宋体" w:hint="eastAsia"/>
        </w:rPr>
        <w:t>，其中</w:t>
      </w:r>
      <w:r w:rsidRPr="00D2278F">
        <w:rPr>
          <w:position w:val="-12"/>
        </w:rPr>
        <w:object w:dxaOrig="240" w:dyaOrig="360" w14:anchorId="2CE4C6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.35pt" o:ole="">
            <v:imagedata r:id="rId7" o:title=""/>
          </v:shape>
          <o:OLEObject Type="Embed" ProgID="Equation.DSMT4" ShapeID="_x0000_i1025" DrawAspect="Content" ObjectID="_1682788617" r:id="rId8"/>
        </w:object>
      </w:r>
      <w:r w:rsidRPr="00D2278F">
        <w:t>=5</w:t>
      </w:r>
      <w:r w:rsidRPr="00D2278F">
        <w:rPr>
          <w:rFonts w:hint="eastAsia"/>
        </w:rPr>
        <w:t>Hz</w:t>
      </w:r>
      <w:r w:rsidRPr="00D2278F">
        <w:rPr>
          <w:rFonts w:hint="eastAsia"/>
        </w:rPr>
        <w:t>，</w:t>
      </w:r>
      <w:r w:rsidRPr="00D2278F">
        <w:rPr>
          <w:position w:val="-12"/>
        </w:rPr>
        <w:object w:dxaOrig="1060" w:dyaOrig="360" w14:anchorId="5FA0C2F7">
          <v:shape id="_x0000_i1026" type="#_x0000_t75" style="width:52.95pt;height:18.35pt" o:ole="">
            <v:imagedata r:id="rId9" o:title=""/>
          </v:shape>
          <o:OLEObject Type="Embed" ProgID="Equation.DSMT4" ShapeID="_x0000_i1026" DrawAspect="Content" ObjectID="_1682788618" r:id="rId10"/>
        </w:object>
      </w:r>
      <w:r w:rsidRPr="00D2278F">
        <w:rPr>
          <w:rFonts w:ascii="宋体" w:hAnsi="宋体" w:hint="eastAsia"/>
        </w:rPr>
        <w:t xml:space="preserve">。要求通带波纹小于1dB，幅度衰减大于15dB，采样周期 T=0.01s。 </w:t>
      </w:r>
    </w:p>
    <w:bookmarkEnd w:id="0"/>
    <w:p w14:paraId="6A5FD595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用间接设计方法设计数字低通 DF 的步骤： </w:t>
      </w:r>
    </w:p>
    <w:p w14:paraId="79919D0D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/>
        </w:rPr>
        <w:t>(1)</w:t>
      </w:r>
      <w:r w:rsidRPr="00D2278F">
        <w:rPr>
          <w:rFonts w:ascii="宋体" w:hAnsi="宋体" w:hint="eastAsia"/>
        </w:rPr>
        <w:t>产生时域信号xt</w:t>
      </w:r>
    </w:p>
    <w:p w14:paraId="6242F973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要求给出xt的时域波形图。 </w:t>
      </w:r>
    </w:p>
    <w:p w14:paraId="3E68A930" w14:textId="77777777" w:rsidR="00D2278F" w:rsidRPr="00D2278F" w:rsidRDefault="00D2278F" w:rsidP="00D2278F">
      <w:pPr>
        <w:spacing w:line="360" w:lineRule="auto"/>
        <w:ind w:left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2)</w:t>
      </w:r>
      <w:r w:rsidRPr="00D2278F">
        <w:rPr>
          <w:rFonts w:ascii="宋体" w:hAnsi="宋体" w:hint="eastAsia"/>
        </w:rPr>
        <w:t>信号xt的频谱分析</w:t>
      </w:r>
    </w:p>
    <w:p w14:paraId="502F6C4E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确定采样频率和采样点数N=64; Fs=64;对xt信号进行采样得到序列xtnT。要求给出 xt的频谱图。 </w:t>
      </w:r>
    </w:p>
    <w:p w14:paraId="465ACC52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/>
        </w:rPr>
        <w:t xml:space="preserve">k=0:N-1; </w:t>
      </w:r>
    </w:p>
    <w:p w14:paraId="245D336B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wk=2*pi/N*k;  %</w:t>
      </w:r>
      <w:r w:rsidRPr="00D2278F">
        <w:rPr>
          <w:rFonts w:ascii="宋体" w:hAnsi="宋体"/>
        </w:rPr>
        <w:t xml:space="preserve"> </w:t>
      </w:r>
      <w:r w:rsidRPr="00D2278F">
        <w:rPr>
          <w:rFonts w:ascii="宋体" w:hAnsi="宋体" w:hint="eastAsia"/>
        </w:rPr>
        <w:t xml:space="preserve">k对应的数字频率 </w:t>
      </w:r>
    </w:p>
    <w:p w14:paraId="268A4A3E" w14:textId="55D15D7A" w:rsidR="00D2278F" w:rsidRPr="00D2278F" w:rsidRDefault="00D2278F" w:rsidP="00D2278F">
      <w:pPr>
        <w:spacing w:line="360" w:lineRule="auto"/>
        <w:ind w:left="84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stem(wk/pi,abs(Xk)/max(abs(Xk)));  %为避免幅度值随变换区间N变化的缺点，画图时可归一化幅度谱。 </w:t>
      </w:r>
    </w:p>
    <w:p w14:paraId="224EF31C" w14:textId="40D0B543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（提示：通带截止频率大致为</w:t>
      </w:r>
      <m:oMath>
        <m:r>
          <w:rPr>
            <w:rFonts w:ascii="Cambria Math" w:hAnsi="宋体"/>
          </w:rPr>
          <m:t>ωp=0.2π</m:t>
        </m:r>
      </m:oMath>
      <w:r w:rsidRPr="00D2278F">
        <w:rPr>
          <w:rFonts w:ascii="宋体" w:hAnsi="宋体" w:hint="eastAsia"/>
        </w:rPr>
        <w:t>，通带截止频率大致为</w:t>
      </w:r>
      <m:oMath>
        <m:r>
          <w:rPr>
            <w:rFonts w:ascii="Cambria Math"/>
          </w:rPr>
          <m:t>ωs=0.3π</m:t>
        </m:r>
      </m:oMath>
      <w:r w:rsidRPr="00D2278F">
        <w:rPr>
          <w:rFonts w:ascii="宋体" w:hAnsi="宋体" w:hint="eastAsia"/>
        </w:rPr>
        <w:t>。）</w:t>
      </w:r>
    </w:p>
    <w:p w14:paraId="49D130B2" w14:textId="77777777" w:rsidR="00D2278F" w:rsidRPr="00D2278F" w:rsidRDefault="00D2278F" w:rsidP="00427F94">
      <w:pPr>
        <w:spacing w:line="360" w:lineRule="auto"/>
        <w:ind w:left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3)</w:t>
      </w:r>
      <w:r w:rsidRPr="00D2278F">
        <w:rPr>
          <w:rFonts w:ascii="宋体" w:hAnsi="宋体" w:hint="eastAsia"/>
        </w:rPr>
        <w:t xml:space="preserve">根据读出的数字滤波器的截止频率及已知的通带波纹、阻带衰减，利用双线性变换法的频率转换形式得到模拟滤波器的频率。 </w:t>
      </w:r>
    </w:p>
    <w:p w14:paraId="09BB7F4F" w14:textId="452B8142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4)</w:t>
      </w:r>
      <w:r w:rsidRPr="00D2278F">
        <w:rPr>
          <w:rFonts w:ascii="宋体" w:hAnsi="宋体" w:hint="eastAsia"/>
        </w:rPr>
        <w:t>IIR 数字滤波器的设计及实现</w:t>
      </w:r>
    </w:p>
    <w:p w14:paraId="790FB5DD" w14:textId="77777777" w:rsidR="00D2278F" w:rsidRPr="00D2278F" w:rsidRDefault="00D2278F" w:rsidP="00D2278F">
      <w:pPr>
        <w:spacing w:line="360" w:lineRule="auto"/>
        <w:ind w:left="84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①本实验采用 Butterworth 模拟滤波器设计来完成相应低通滤波器的设计，具体可调用 buttord、butter 函数完成 DF 设计。 </w:t>
      </w:r>
    </w:p>
    <w:p w14:paraId="6AC0DA04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②滤波实现 </w:t>
      </w:r>
    </w:p>
    <w:p w14:paraId="0378B9AD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可调用滤波器实现函数 filter 来完成此功能。 </w:t>
      </w:r>
    </w:p>
    <w:p w14:paraId="4977DCBE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1：</w:t>
      </w:r>
      <w:r w:rsidRPr="00D2278F">
        <w:rPr>
          <w:rFonts w:ascii="宋体" w:hAnsi="宋体" w:hint="eastAsia"/>
        </w:rPr>
        <w:t xml:space="preserve">绘图显示低通滤波器的损耗函数曲线； </w:t>
      </w:r>
    </w:p>
    <w:p w14:paraId="165C3606" w14:textId="1F0C5903" w:rsid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2：</w:t>
      </w:r>
      <w:r w:rsidRPr="00D2278F">
        <w:rPr>
          <w:rFonts w:ascii="宋体" w:hAnsi="宋体" w:hint="eastAsia"/>
        </w:rPr>
        <w:t xml:space="preserve">显示滤波后的时域波形图，观察滤波效果。 </w:t>
      </w:r>
    </w:p>
    <w:p w14:paraId="574BED42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lc,clear,close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ll  </w:t>
      </w:r>
    </w:p>
    <w:p w14:paraId="16D9F2C4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数字低通技术指标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243115C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p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2*pi;  </w:t>
      </w:r>
    </w:p>
    <w:p w14:paraId="21FDCD31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s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3*pi;  </w:t>
      </w:r>
    </w:p>
    <w:p w14:paraId="20B59151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ap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09492F6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lastRenderedPageBreak/>
        <w:t>a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15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ED6CC99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T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01;  </w:t>
      </w:r>
    </w:p>
    <w:p w14:paraId="6173CC57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2731FBD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产生时域信号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，要求给出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的时域波形图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595725A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5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</w:t>
      </w: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3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1508E42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t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0.001:1;  </w:t>
      </w:r>
    </w:p>
    <w:p w14:paraId="1A6E5039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x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sin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f1*t)+0.5*cos(2*pi*f2*t);  </w:t>
      </w:r>
    </w:p>
    <w:p w14:paraId="150850CF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221)  </w:t>
      </w:r>
    </w:p>
    <w:p w14:paraId="7B10CE37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,x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EC41CF3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5497719D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</w:t>
      </w:r>
    </w:p>
    <w:p w14:paraId="50EE7DFC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时域信号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6864003D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5F6A203D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563BC93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的频谱分析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</w:p>
    <w:p w14:paraId="5E4602E8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N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64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EEA5E44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64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02F2454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T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Fs;  </w:t>
      </w:r>
    </w:p>
    <w:p w14:paraId="6B918B3F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k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N-1;  </w:t>
      </w:r>
    </w:p>
    <w:p w14:paraId="4997DCD5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xn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sin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f1*k*Ts)+0.5*cos(2*pi*f2*k*Ts);  </w:t>
      </w:r>
    </w:p>
    <w:p w14:paraId="61FFB56A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X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f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nT,N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29DF7BC6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/N*k;% k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对应的数字频率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D9C33B7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222)  </w:t>
      </w:r>
    </w:p>
    <w:p w14:paraId="6C78FD0C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em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i,abs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/max(abs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);   %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为避免幅度值随变换区间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变化的缺点，画图时可归一化幅度谱。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</w:p>
    <w:p w14:paraId="7890A214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w/\pi');  </w:t>
      </w:r>
    </w:p>
    <w:p w14:paraId="5FA6C8AF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n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</w:t>
      </w:r>
    </w:p>
    <w:p w14:paraId="1C6DBF50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39511C75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77BD7769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A9AFF37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利用双线性变换法的频率转换形式得到模拟滤波器的频率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73DB56C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p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(2/T)*tan(wp/2);  </w:t>
      </w:r>
    </w:p>
    <w:p w14:paraId="4565E546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s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(2/T)*tan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s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2);  </w:t>
      </w:r>
    </w:p>
    <w:p w14:paraId="71197DA0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9F56319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IIR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数字滤波器的设计及实现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5E7BF93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N,Wc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=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uttord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p,Ws,ap,as,'s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%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之前用过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，这里使用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N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表示阶数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</w:p>
    <w:p w14:paraId="36AD503B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B,A]=butter(NN,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c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's');  </w:t>
      </w:r>
    </w:p>
    <w:p w14:paraId="31EBBB81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z,Az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=bilinear(B,A,Fs);  </w:t>
      </w:r>
    </w:p>
    <w:p w14:paraId="3B85160F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H,w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=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reqz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z,Az,NN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7BAC2140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223);  </w:t>
      </w:r>
    </w:p>
    <w:p w14:paraId="1584925B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w/pi,20*log10(abs(H)/max(abs(H))))  </w:t>
      </w:r>
    </w:p>
    <w:p w14:paraId="19EF7B83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w/\pi');  </w:t>
      </w:r>
    </w:p>
    <w:p w14:paraId="13620AE3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dB');  </w:t>
      </w:r>
    </w:p>
    <w:p w14:paraId="33486614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损耗函数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7B80EF45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grid on  </w:t>
      </w:r>
    </w:p>
    <w:p w14:paraId="1C681A63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0C9063B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B00DD1A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滤波后的时域波形图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2EF5DB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224);  </w:t>
      </w:r>
    </w:p>
    <w:p w14:paraId="239A8A02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y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ilter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z,Az,xn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7AAD3215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k*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s,y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1675B25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滤波后信号的时域波形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55207CAC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5A5BB158" w14:textId="77777777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</w:t>
      </w:r>
    </w:p>
    <w:p w14:paraId="0AAF552A" w14:textId="28896C25" w:rsidR="009E6367" w:rsidRPr="009E6367" w:rsidRDefault="009E6367" w:rsidP="009E6367">
      <w:pPr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宋体" w:hAnsi="宋体"/>
          <w:noProof/>
        </w:rPr>
        <w:drawing>
          <wp:anchor distT="0" distB="0" distL="114300" distR="114300" simplePos="0" relativeHeight="251659264" behindDoc="0" locked="0" layoutInCell="1" allowOverlap="1" wp14:anchorId="4FB6A3C6" wp14:editId="45F45F69">
            <wp:simplePos x="0" y="0"/>
            <wp:positionH relativeFrom="column">
              <wp:posOffset>-506543</wp:posOffset>
            </wp:positionH>
            <wp:positionV relativeFrom="paragraph">
              <wp:posOffset>357954</wp:posOffset>
            </wp:positionV>
            <wp:extent cx="6283960" cy="4525010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3960" cy="452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2AAFA770" w14:textId="77777777" w:rsidR="009E6367" w:rsidRDefault="009E6367" w:rsidP="00D2278F">
      <w:pPr>
        <w:spacing w:line="360" w:lineRule="auto"/>
        <w:ind w:left="420" w:firstLine="420"/>
        <w:rPr>
          <w:rFonts w:ascii="宋体" w:hAnsi="宋体" w:hint="eastAsia"/>
        </w:rPr>
      </w:pPr>
    </w:p>
    <w:p w14:paraId="4FDA45C9" w14:textId="47C71FE6" w:rsidR="00427F94" w:rsidRPr="009E6367" w:rsidRDefault="00427F94" w:rsidP="009E6367">
      <w:pPr>
        <w:spacing w:line="360" w:lineRule="auto"/>
        <w:rPr>
          <w:rFonts w:ascii="宋体" w:hAnsi="宋体"/>
          <w:b/>
        </w:rPr>
      </w:pPr>
      <w:r w:rsidRPr="009E6367">
        <w:rPr>
          <w:rFonts w:ascii="宋体" w:hAnsi="宋体" w:hint="eastAsia"/>
          <w:b/>
          <w:bCs/>
        </w:rPr>
        <w:t>问题1-1：</w:t>
      </w:r>
      <w:r w:rsidRPr="009E6367">
        <w:rPr>
          <w:rFonts w:ascii="宋体" w:hAnsi="宋体" w:hint="eastAsia"/>
          <w:b/>
        </w:rPr>
        <w:t>观察</w:t>
      </w:r>
      <w:proofErr w:type="spellStart"/>
      <w:r w:rsidRPr="009E6367">
        <w:rPr>
          <w:rFonts w:ascii="宋体" w:hAnsi="宋体" w:hint="eastAsia"/>
          <w:b/>
        </w:rPr>
        <w:t>xt</w:t>
      </w:r>
      <w:proofErr w:type="spellEnd"/>
      <w:r w:rsidRPr="009E6367">
        <w:rPr>
          <w:rFonts w:ascii="宋体" w:hAnsi="宋体" w:hint="eastAsia"/>
          <w:b/>
        </w:rPr>
        <w:t>的频谱图，给出信号</w:t>
      </w:r>
      <w:proofErr w:type="spellStart"/>
      <w:r w:rsidRPr="009E6367">
        <w:rPr>
          <w:rFonts w:ascii="宋体" w:hAnsi="宋体" w:hint="eastAsia"/>
          <w:b/>
        </w:rPr>
        <w:t>xt</w:t>
      </w:r>
      <w:proofErr w:type="spellEnd"/>
      <w:r w:rsidRPr="009E6367">
        <w:rPr>
          <w:rFonts w:ascii="宋体" w:hAnsi="宋体" w:hint="eastAsia"/>
          <w:b/>
        </w:rPr>
        <w:t>的频率分量对应的数字频率。</w:t>
      </w:r>
    </w:p>
    <w:p w14:paraId="3AC724B5" w14:textId="01DF5DDA" w:rsidR="009E6367" w:rsidRDefault="009E6367" w:rsidP="009E6367">
      <w:p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答：</w:t>
      </w:r>
      <m:oMath>
        <m:r>
          <m:rPr>
            <m:sty m:val="p"/>
          </m:rPr>
          <w:rPr>
            <w:rFonts w:ascii="Cambria Math" w:eastAsia="华文仿宋" w:hAnsi="Cambria Math"/>
          </w:rPr>
          <m:t>0.1563</m:t>
        </m:r>
        <m:r>
          <w:rPr>
            <w:rFonts w:ascii="Cambria Math"/>
          </w:rPr>
          <m:t>π</m:t>
        </m:r>
      </m:oMath>
      <w:r>
        <w:rPr>
          <w:rFonts w:ascii="华文仿宋" w:eastAsia="华文仿宋" w:hAnsi="华文仿宋" w:hint="eastAsia"/>
        </w:rPr>
        <w:t xml:space="preserve"> </w:t>
      </w:r>
      <w:r w:rsidRPr="009E6367">
        <w:rPr>
          <w:rFonts w:ascii="宋体" w:hAnsi="宋体" w:hint="eastAsia"/>
        </w:rPr>
        <w:t>和</w:t>
      </w:r>
      <m:oMath>
        <m:r>
          <w:rPr>
            <w:rFonts w:ascii="Cambria Math" w:eastAsia="华文仿宋" w:hAnsi="Cambria Math"/>
          </w:rPr>
          <m:t xml:space="preserve"> </m:t>
        </m:r>
        <m:r>
          <m:rPr>
            <m:sty m:val="p"/>
          </m:rPr>
          <w:rPr>
            <w:rFonts w:ascii="Cambria Math" w:eastAsia="华文仿宋" w:hAnsi="Cambria Math"/>
          </w:rPr>
          <m:t>0.</m:t>
        </m:r>
        <m:r>
          <m:rPr>
            <m:sty m:val="p"/>
          </m:rPr>
          <w:rPr>
            <w:rFonts w:ascii="Cambria Math" w:eastAsia="华文仿宋" w:hAnsi="Cambria Math" w:hint="eastAsia"/>
          </w:rPr>
          <m:t>9375</m:t>
        </m:r>
        <m:r>
          <w:rPr>
            <w:rFonts w:ascii="Cambria Math"/>
          </w:rPr>
          <m:t>π</m:t>
        </m:r>
      </m:oMath>
    </w:p>
    <w:p w14:paraId="310AA442" w14:textId="77777777" w:rsidR="009E6367" w:rsidRPr="009E6367" w:rsidRDefault="009E6367" w:rsidP="009E6367">
      <w:pPr>
        <w:spacing w:line="360" w:lineRule="auto"/>
        <w:rPr>
          <w:rFonts w:ascii="宋体" w:hAnsi="宋体"/>
          <w:b/>
        </w:rPr>
      </w:pPr>
      <w:r w:rsidRPr="009E6367">
        <w:rPr>
          <w:rFonts w:ascii="宋体" w:hAnsi="宋体" w:hint="eastAsia"/>
          <w:b/>
          <w:bCs/>
        </w:rPr>
        <w:t>问题1-2：</w:t>
      </w:r>
      <w:r w:rsidRPr="009E6367">
        <w:rPr>
          <w:rFonts w:ascii="宋体" w:hAnsi="宋体" w:hint="eastAsia"/>
          <w:b/>
        </w:rPr>
        <w:t>给出数字边界频率的双线性转换关系。</w:t>
      </w:r>
    </w:p>
    <w:p w14:paraId="2CBA30CB" w14:textId="00EB6F92" w:rsidR="00427F94" w:rsidRPr="009E6367" w:rsidRDefault="009E6367" w:rsidP="009E6367">
      <w:p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答：关系</w:t>
      </w:r>
      <w:r w:rsidR="004A14F8">
        <w:rPr>
          <w:rFonts w:ascii="宋体" w:hAnsi="宋体" w:hint="eastAsia"/>
        </w:rPr>
        <w:t>式：</w:t>
      </w:r>
      <m:oMath>
        <m:r>
          <w:rPr>
            <w:rFonts w:ascii="Cambria Math" w:eastAsia="华文仿宋" w:hAnsi="Cambria Math"/>
          </w:rPr>
          <m:t>Ω=</m:t>
        </m:r>
        <m:f>
          <m:fPr>
            <m:ctrlPr>
              <w:rPr>
                <w:rFonts w:ascii="Cambria Math" w:eastAsia="华文仿宋" w:hAnsi="Cambria Math"/>
                <w:i/>
              </w:rPr>
            </m:ctrlPr>
          </m:fPr>
          <m:num>
            <m:r>
              <w:rPr>
                <w:rFonts w:ascii="Cambria Math" w:eastAsia="华文仿宋" w:hAnsi="Cambria Math"/>
              </w:rPr>
              <m:t>2</m:t>
            </m:r>
          </m:num>
          <m:den>
            <m:r>
              <w:rPr>
                <w:rFonts w:ascii="Cambria Math" w:eastAsia="华文仿宋" w:hAnsi="Cambria Math"/>
              </w:rPr>
              <m:t>T</m:t>
            </m:r>
          </m:den>
        </m:f>
        <m:func>
          <m:funcPr>
            <m:ctrlPr>
              <w:rPr>
                <w:rFonts w:ascii="Cambria Math" w:eastAsia="华文仿宋" w:hAnsi="Cambria Math"/>
                <w:i/>
              </w:rPr>
            </m:ctrlPr>
          </m:funcPr>
          <m:fName>
            <m:r>
              <w:rPr>
                <w:rFonts w:ascii="Cambria Math" w:eastAsia="华文仿宋" w:hAnsi="Cambria Math"/>
              </w:rPr>
              <m:t>tan</m:t>
            </m:r>
          </m:fName>
          <m:e>
            <m:f>
              <m:fPr>
                <m:ctrlPr>
                  <w:rPr>
                    <w:rFonts w:ascii="Cambria Math" w:eastAsia="华文仿宋" w:hAnsi="Cambria Math"/>
                    <w:i/>
                  </w:rPr>
                </m:ctrlPr>
              </m:fPr>
              <m:num>
                <m:r>
                  <w:rPr>
                    <w:rFonts w:ascii="Cambria Math" w:eastAsia="华文仿宋" w:hAnsi="Cambria Math" w:hint="eastAsia"/>
                  </w:rPr>
                  <m:t>w</m:t>
                </m:r>
              </m:num>
              <m:den>
                <m:r>
                  <w:rPr>
                    <w:rFonts w:ascii="Cambria Math" w:eastAsia="华文仿宋" w:hAnsi="Cambria Math"/>
                  </w:rPr>
                  <m:t>2</m:t>
                </m:r>
              </m:den>
            </m:f>
          </m:e>
        </m:func>
      </m:oMath>
      <w:r w:rsidR="004A14F8">
        <w:rPr>
          <w:rFonts w:ascii="华文仿宋" w:eastAsia="华文仿宋" w:hAnsi="华文仿宋" w:hint="eastAsia"/>
        </w:rPr>
        <w:t xml:space="preserve"> 。</w:t>
      </w:r>
    </w:p>
    <w:p w14:paraId="680774B4" w14:textId="77777777" w:rsidR="00427F94" w:rsidRPr="00427F94" w:rsidRDefault="00427F94" w:rsidP="004A14F8">
      <w:pPr>
        <w:spacing w:line="360" w:lineRule="auto"/>
        <w:rPr>
          <w:rFonts w:ascii="宋体" w:hAnsi="宋体" w:hint="eastAsia"/>
        </w:rPr>
      </w:pPr>
    </w:p>
    <w:p w14:paraId="6A914537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lastRenderedPageBreak/>
        <w:t xml:space="preserve">2.IIR 滤波器设计在 FDM </w:t>
      </w:r>
      <w:proofErr w:type="gramStart"/>
      <w:r w:rsidRPr="00D2278F">
        <w:rPr>
          <w:rFonts w:ascii="宋体" w:hAnsi="宋体" w:hint="eastAsia"/>
        </w:rPr>
        <w:t>频分多路复用</w:t>
      </w:r>
      <w:proofErr w:type="gramEnd"/>
      <w:r w:rsidRPr="00D2278F">
        <w:rPr>
          <w:rFonts w:ascii="宋体" w:hAnsi="宋体" w:hint="eastAsia"/>
        </w:rPr>
        <w:t>信号滤波分离过程中的应用</w:t>
      </w:r>
    </w:p>
    <w:p w14:paraId="6219424B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用数字频率直接设计数字低通 DF 的步骤： </w:t>
      </w:r>
    </w:p>
    <w:p w14:paraId="7E1125FD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1)</w:t>
      </w:r>
      <w:r w:rsidRPr="00D2278F">
        <w:rPr>
          <w:rFonts w:ascii="宋体" w:hAnsi="宋体" w:hint="eastAsia"/>
        </w:rPr>
        <w:t xml:space="preserve">产生三路调幅信号构成的FDM时域复用信号st </w:t>
      </w:r>
    </w:p>
    <w:p w14:paraId="72EB4694" w14:textId="3F0F3EE0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已知调制信号形式为</w:t>
      </w:r>
      <m:oMath>
        <m:r>
          <w:rPr>
            <w:rFonts w:ascii="Cambria Math" w:hAnsi="Cambria Math"/>
          </w:rPr>
          <m:t>fm=</m:t>
        </m:r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⁡(2πft)</m:t>
        </m:r>
      </m:oMath>
      <w:r w:rsidRPr="00D2278F">
        <w:rPr>
          <w:rFonts w:ascii="宋体" w:hAnsi="宋体" w:hint="eastAsia"/>
        </w:rPr>
        <w:t>，试分别用频率为30Hz、60Hz、120Hz的三路信号去调制频率为300Hz、600Hz、1200Hz的余弦载波信号，实现三路抑制载波调幅信号，并由三路调幅信号构成FDM复用信号st。</w:t>
      </w:r>
    </w:p>
    <w:p w14:paraId="46FF9CB8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要求给出st的时域波形图。</w:t>
      </w:r>
    </w:p>
    <w:p w14:paraId="572C098C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2)</w:t>
      </w:r>
      <w:r w:rsidRPr="00D2278F">
        <w:rPr>
          <w:rFonts w:ascii="宋体" w:hAnsi="宋体" w:hint="eastAsia"/>
        </w:rPr>
        <w:t>FDM复用信号st的频谱分析</w:t>
      </w:r>
    </w:p>
    <w:p w14:paraId="4F771D5F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要求给出st幅频特性曲线。 </w:t>
      </w:r>
    </w:p>
    <w:p w14:paraId="27AE935D" w14:textId="3C93464C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取N=2048;</w:t>
      </w:r>
      <w:r w:rsidRPr="00D2278F">
        <w:rPr>
          <w:rFonts w:ascii="宋体" w:hAnsi="宋体"/>
        </w:rPr>
        <w:t xml:space="preserve"> </w:t>
      </w:r>
      <w:r w:rsidRPr="00D2278F">
        <w:rPr>
          <w:rFonts w:ascii="宋体" w:hAnsi="宋体" w:hint="eastAsia"/>
        </w:rPr>
        <w:t xml:space="preserve">Fs=4096;对st信号进行采样得到序列stnT。 </w:t>
      </w:r>
    </w:p>
    <w:p w14:paraId="23B8EE09" w14:textId="0DD41F1C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问题1：</w:t>
      </w:r>
      <w:r w:rsidRPr="00D2278F">
        <w:rPr>
          <w:rFonts w:ascii="宋体" w:hAnsi="宋体" w:hint="eastAsia"/>
        </w:rPr>
        <w:t xml:space="preserve">观察st的频谱图，分别给出三路调幅信号的数字频率范围。 </w:t>
      </w:r>
    </w:p>
    <w:p w14:paraId="089087FE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3)</w:t>
      </w:r>
      <w:r w:rsidRPr="00D2278F">
        <w:rPr>
          <w:rFonts w:ascii="宋体" w:hAnsi="宋体" w:hint="eastAsia"/>
        </w:rPr>
        <w:t>确定数字滤波器设计指标</w:t>
      </w:r>
    </w:p>
    <w:p w14:paraId="2BBDE202" w14:textId="6CE53F4E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根据题目2中读出的三路调幅信号的频率范围，分别确定可以分离 st 中三路调幅信号的三个滤波器（低通、带通、高通）的通带截止频率和阻带截止频率，并要求滤波器的通带最大衰减为 0.1dB，阻带最小衰减为 60dB。 </w:t>
      </w:r>
    </w:p>
    <w:p w14:paraId="2E942C30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说明：为了使</w:t>
      </w:r>
      <w:proofErr w:type="gramStart"/>
      <w:r w:rsidRPr="00D2278F">
        <w:rPr>
          <w:rFonts w:ascii="宋体" w:hAnsi="宋体" w:hint="eastAsia"/>
        </w:rPr>
        <w:t>滤波器阶数尽可能</w:t>
      </w:r>
      <w:proofErr w:type="gramEnd"/>
      <w:r w:rsidRPr="00D2278F">
        <w:rPr>
          <w:rFonts w:ascii="宋体" w:hAnsi="宋体" w:hint="eastAsia"/>
        </w:rPr>
        <w:t>低，每个滤波器边界频率的选择原则是尽量使滤波器过渡带宽一些。</w:t>
      </w:r>
    </w:p>
    <w:p w14:paraId="3244C976" w14:textId="6D7F9927" w:rsidR="00D2278F" w:rsidRPr="00D2278F" w:rsidRDefault="009E6367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 </w:t>
      </w:r>
      <w:r w:rsidR="00D2278F" w:rsidRPr="00D2278F">
        <w:rPr>
          <w:rFonts w:ascii="宋体" w:hAnsi="宋体" w:hint="eastAsia"/>
        </w:rPr>
        <w:t>(</w:t>
      </w:r>
      <w:r w:rsidR="00D2278F" w:rsidRPr="00D2278F">
        <w:rPr>
          <w:rFonts w:ascii="宋体" w:hAnsi="宋体"/>
        </w:rPr>
        <w:t>4)</w:t>
      </w:r>
      <w:r w:rsidR="00D2278F" w:rsidRPr="00D2278F">
        <w:rPr>
          <w:rFonts w:ascii="宋体" w:hAnsi="宋体" w:hint="eastAsia"/>
        </w:rPr>
        <w:t>IIR 数字滤波器的设计及实现</w:t>
      </w:r>
    </w:p>
    <w:p w14:paraId="13F18F48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①本实验选用椭圆滤波器完成相应滤波器的设计，具体可利用数字频率指标调用ellipord 和ellip函数完成DF设计。</w:t>
      </w:r>
    </w:p>
    <w:p w14:paraId="351287B6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②滤波实现 </w:t>
      </w:r>
    </w:p>
    <w:p w14:paraId="22ED20B1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用三个滤波器分别对信号st进行滤波，分离出st中的三路不同载波频率的调幅信号 y1(n)、y2(n)、y3(n)。可调用滤波器实现函数filter来完成此功能。 </w:t>
      </w:r>
    </w:p>
    <w:p w14:paraId="7E0BFC64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1：</w:t>
      </w:r>
      <w:r w:rsidRPr="00D2278F">
        <w:rPr>
          <w:rFonts w:ascii="宋体" w:hAnsi="宋体" w:hint="eastAsia"/>
        </w:rPr>
        <w:t xml:space="preserve">绘图显示各滤波器的损耗函数曲线； </w:t>
      </w:r>
    </w:p>
    <w:p w14:paraId="4174DFED" w14:textId="6E7E5A97" w:rsidR="00D2278F" w:rsidRDefault="00D2278F" w:rsidP="004A14F8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2：</w:t>
      </w:r>
      <w:r w:rsidRPr="00D2278F">
        <w:rPr>
          <w:rFonts w:ascii="宋体" w:hAnsi="宋体" w:hint="eastAsia"/>
        </w:rPr>
        <w:t>显示 y1(n)、y2(n)和 y3(n)的时域波形图，观察分离效果。</w:t>
      </w:r>
    </w:p>
    <w:p w14:paraId="00664C8B" w14:textId="1838013B" w:rsidR="004A14F8" w:rsidRPr="004A14F8" w:rsidRDefault="004A14F8" w:rsidP="004A14F8">
      <w:pPr>
        <w:spacing w:line="360" w:lineRule="auto"/>
        <w:rPr>
          <w:rFonts w:ascii="宋体" w:hAnsi="宋体" w:hint="eastAsia"/>
          <w:b/>
        </w:rPr>
      </w:pPr>
      <w:r w:rsidRPr="004A14F8">
        <w:rPr>
          <w:rFonts w:ascii="宋体" w:hAnsi="宋体" w:hint="eastAsia"/>
          <w:b/>
        </w:rPr>
        <w:t>时频域信号分析：</w:t>
      </w:r>
    </w:p>
    <w:p w14:paraId="0A3D21F3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lc,clear,close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ll  </w:t>
      </w:r>
    </w:p>
    <w:p w14:paraId="664C2FBB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3D00B94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产生三路调幅信号构成的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DM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时域复用信号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F58DCCC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lastRenderedPageBreak/>
        <w:t>t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0.001:1;  </w:t>
      </w:r>
    </w:p>
    <w:p w14:paraId="7F1B4224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*t);  </w:t>
      </w:r>
    </w:p>
    <w:p w14:paraId="53C55C95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*t);  </w:t>
      </w:r>
    </w:p>
    <w:p w14:paraId="557DA38F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*t);  </w:t>
      </w:r>
    </w:p>
    <w:p w14:paraId="4FF88036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0*t);  </w:t>
      </w:r>
    </w:p>
    <w:p w14:paraId="0B5B7A9A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0*t);  </w:t>
      </w:r>
    </w:p>
    <w:p w14:paraId="4F7B1766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0*t);  </w:t>
      </w:r>
    </w:p>
    <w:p w14:paraId="403D7966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m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*f1+fm2.*f2+fm3.*f3;  </w:t>
      </w:r>
    </w:p>
    <w:p w14:paraId="116713A0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211)  </w:t>
      </w:r>
    </w:p>
    <w:p w14:paraId="3A68A53C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,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5B97CCE8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699CBF83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</w:t>
      </w:r>
    </w:p>
    <w:p w14:paraId="3D6BFF9F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FDM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复用信号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733A5A57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20A8A4CF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0C74D94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FDM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复用信号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的频谱分析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8F7D8F7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N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048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74B7065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n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N-1;  </w:t>
      </w:r>
    </w:p>
    <w:p w14:paraId="0423B108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4096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84B2751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T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Fs;  </w:t>
      </w:r>
    </w:p>
    <w:p w14:paraId="26303D19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1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*n*Ts);  </w:t>
      </w:r>
    </w:p>
    <w:p w14:paraId="23A4A66D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2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*n*Ts);  </w:t>
      </w:r>
    </w:p>
    <w:p w14:paraId="7E915BDE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3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*n*Ts);  </w:t>
      </w:r>
    </w:p>
    <w:p w14:paraId="297E3D4D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1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0*n*Ts);  </w:t>
      </w:r>
    </w:p>
    <w:p w14:paraId="6B026AF1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2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0*n*Ts);  </w:t>
      </w:r>
    </w:p>
    <w:p w14:paraId="56CD93B0" w14:textId="71AC9EAC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3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0*n*Ts);  </w:t>
      </w:r>
    </w:p>
    <w:p w14:paraId="27A7B5C2" w14:textId="024692B8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stn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m1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*f11+fm22.*f22+fm33.*f33;  </w:t>
      </w:r>
    </w:p>
    <w:p w14:paraId="67F49FC0" w14:textId="002372A8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S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f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nT,N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2EA18582" w14:textId="001AD06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/N*n;  </w:t>
      </w:r>
    </w:p>
    <w:p w14:paraId="058B9044" w14:textId="34E02654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212)  </w:t>
      </w:r>
    </w:p>
    <w:p w14:paraId="562A317B" w14:textId="3A0BED8E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em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i,abs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/max(abs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);  </w:t>
      </w:r>
    </w:p>
    <w:p w14:paraId="2BB91F0A" w14:textId="65FEFF2B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w/\pi');  </w:t>
      </w:r>
    </w:p>
    <w:p w14:paraId="77E896ED" w14:textId="7EE8C20B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</w:t>
      </w:r>
    </w:p>
    <w:p w14:paraId="30F2E933" w14:textId="025C3152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FDM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信号频域波形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71E920F7" w14:textId="25DCD07C" w:rsidR="009E6367" w:rsidRPr="009E6367" w:rsidRDefault="004A14F8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4A22695" wp14:editId="7A261289">
            <wp:simplePos x="0" y="0"/>
            <wp:positionH relativeFrom="column">
              <wp:posOffset>353546</wp:posOffset>
            </wp:positionH>
            <wp:positionV relativeFrom="paragraph">
              <wp:posOffset>283023</wp:posOffset>
            </wp:positionV>
            <wp:extent cx="4509135" cy="1832610"/>
            <wp:effectExtent l="0" t="0" r="5715" b="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09135" cy="1832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6367"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</w:t>
      </w:r>
    </w:p>
    <w:p w14:paraId="6016E869" w14:textId="717FC425" w:rsidR="009E6367" w:rsidRPr="004A14F8" w:rsidRDefault="004A14F8" w:rsidP="00D2278F">
      <w:pPr>
        <w:spacing w:line="360" w:lineRule="auto"/>
        <w:rPr>
          <w:rFonts w:hint="eastAsia"/>
          <w:b/>
        </w:rPr>
      </w:pPr>
      <w:r w:rsidRPr="004A14F8">
        <w:rPr>
          <w:rFonts w:hint="eastAsia"/>
          <w:b/>
        </w:rPr>
        <w:lastRenderedPageBreak/>
        <w:t>滤波器设计与实现：</w:t>
      </w:r>
      <w:r w:rsidRPr="004A14F8">
        <w:rPr>
          <w:b/>
          <w:noProof/>
        </w:rPr>
        <w:drawing>
          <wp:anchor distT="0" distB="0" distL="114300" distR="114300" simplePos="0" relativeHeight="251661312" behindDoc="0" locked="0" layoutInCell="1" allowOverlap="1" wp14:anchorId="743DAE5E" wp14:editId="137E7303">
            <wp:simplePos x="0" y="0"/>
            <wp:positionH relativeFrom="column">
              <wp:posOffset>-13858</wp:posOffset>
            </wp:positionH>
            <wp:positionV relativeFrom="paragraph">
              <wp:posOffset>80645</wp:posOffset>
            </wp:positionV>
            <wp:extent cx="4993005" cy="1929130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436"/>
                    <a:stretch/>
                  </pic:blipFill>
                  <pic:spPr bwMode="auto">
                    <a:xfrm>
                      <a:off x="0" y="0"/>
                      <a:ext cx="4993005" cy="1929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79C849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lc,clear,close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ll  </w:t>
      </w:r>
    </w:p>
    <w:p w14:paraId="37055536" w14:textId="1FB4374F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2A2D766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产生三路调幅信号构成的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DM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时域复用信号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C2E5BA5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t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0.001:1;  </w:t>
      </w:r>
    </w:p>
    <w:p w14:paraId="397E7886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*t);  </w:t>
      </w:r>
    </w:p>
    <w:p w14:paraId="43E26D45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*t);  </w:t>
      </w:r>
    </w:p>
    <w:p w14:paraId="6086B992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*t);  </w:t>
      </w:r>
    </w:p>
    <w:p w14:paraId="2B89F726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0*t);  </w:t>
      </w:r>
    </w:p>
    <w:p w14:paraId="66DB2FDD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0*t);  </w:t>
      </w:r>
    </w:p>
    <w:p w14:paraId="01C820EF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0*t);  </w:t>
      </w:r>
    </w:p>
    <w:p w14:paraId="75A416A9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m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*f1+fm2.*f2+fm3.*f3;  </w:t>
      </w:r>
    </w:p>
    <w:p w14:paraId="3306472F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FDM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复用信号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的频谱分析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2E5B550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N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048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1696C5F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n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N-1;  </w:t>
      </w:r>
    </w:p>
    <w:p w14:paraId="146F35BB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4096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96D09C6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T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Fs;  </w:t>
      </w:r>
    </w:p>
    <w:p w14:paraId="371CA54E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1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*n*Ts);  </w:t>
      </w:r>
    </w:p>
    <w:p w14:paraId="60FE79E6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2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*n*Ts);  </w:t>
      </w:r>
    </w:p>
    <w:p w14:paraId="1D976138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3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*n*Ts);  </w:t>
      </w:r>
    </w:p>
    <w:p w14:paraId="53797410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1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0*n*Ts);  </w:t>
      </w:r>
    </w:p>
    <w:p w14:paraId="75667807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2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0*n*Ts);  </w:t>
      </w:r>
    </w:p>
    <w:p w14:paraId="7717AC29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3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0*n*Ts);  </w:t>
      </w:r>
    </w:p>
    <w:p w14:paraId="62349867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stn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m1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*f11+fm22.*f22+fm33.*f33;  </w:t>
      </w:r>
    </w:p>
    <w:p w14:paraId="16C79CD5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S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f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nT,N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02D8630F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/N*n;  </w:t>
      </w:r>
    </w:p>
    <w:p w14:paraId="425CFB75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4279C83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确定数字滤波器设计指标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EAC125F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ap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1; </w:t>
      </w: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a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6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A49BCFA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p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*340*Ts; </w:t>
      </w: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s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*350*Ts;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低通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9E37D0A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p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[2*pi*500*Ts,2*pi*700*Ts]; </w:t>
      </w: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s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[2*pi*450*Ts,2*pi*750*Ts];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带通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740C7A4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p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*1000*Ts; </w:t>
      </w: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s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*900*Ts;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高通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B37C4B4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5821D55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设计滤波器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 </w:t>
      </w:r>
    </w:p>
    <w:p w14:paraId="7BAC2E1A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N1,wp1]=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lipord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Wp1/pi,Ws1/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i,ap,as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低通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7718EB0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N2,wp2]=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lipord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Wp2/pi,Ws2/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i,ap,as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带通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A7BB77F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N3,wp3]=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lipord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Wp3/pi,Ws3/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i,ap,as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高通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73B80DD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Bz1,Az1]=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lip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N1,ap,as,wp1);  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低通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0CB96B2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Bz2,Az2]=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lip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N2,ap,as,wp2);  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带通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D61009B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Bz3,Az3]=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lip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N3,ap,as,wp3,'high');   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高通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D612142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245D0D8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画损耗函数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69CFA7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H1,w1]=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reqz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Bz1,Az1,N1);  </w:t>
      </w:r>
    </w:p>
    <w:p w14:paraId="755003B2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H2,w2]=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reqz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Bz2,Az2,N2);  </w:t>
      </w:r>
    </w:p>
    <w:p w14:paraId="19AAAF30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H3,w3]=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reqz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Bz3,Az3,N3);  </w:t>
      </w:r>
    </w:p>
    <w:p w14:paraId="440F9117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321)  </w:t>
      </w:r>
    </w:p>
    <w:p w14:paraId="243DF23A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w1/pi,20*log10(abs(H1)/max(abs(H1))));  </w:t>
      </w:r>
    </w:p>
    <w:p w14:paraId="778270DC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低通滤波器损耗函数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6230A74C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w/\pi');  </w:t>
      </w:r>
    </w:p>
    <w:p w14:paraId="7F8F06B7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dB');  </w:t>
      </w:r>
    </w:p>
    <w:p w14:paraId="2D01A134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32921225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323)  </w:t>
      </w:r>
    </w:p>
    <w:p w14:paraId="28CEEF82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w2/pi,20*log10(abs(H2)/max(abs(H2))));  </w:t>
      </w:r>
    </w:p>
    <w:p w14:paraId="25C70E71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带通滤波器损耗函数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6081D213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w/\pi');  </w:t>
      </w:r>
    </w:p>
    <w:p w14:paraId="6F65189D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dB');  </w:t>
      </w:r>
    </w:p>
    <w:p w14:paraId="146E2697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60CB2387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325)  </w:t>
      </w:r>
    </w:p>
    <w:p w14:paraId="6C1EE67B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w3/pi,20*log10(abs(H3)/max(abs(H3))));  </w:t>
      </w:r>
    </w:p>
    <w:p w14:paraId="787CE0DC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高通滤波器损耗函数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69CB5294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w/\pi');  </w:t>
      </w:r>
    </w:p>
    <w:p w14:paraId="382BDEF1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dB');  </w:t>
      </w:r>
    </w:p>
    <w:p w14:paraId="0614A1F7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60962F1C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C9A2FB7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画信号波形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2258AEC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y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ilter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Bz1,Az1,stnT);    </w:t>
      </w:r>
    </w:p>
    <w:p w14:paraId="354F5AEC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y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ilter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Bz2,Az2,stnT);  </w:t>
      </w:r>
    </w:p>
    <w:p w14:paraId="405FEBBF" w14:textId="123F207B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y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ilter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Bz3,Az3,stnT);  </w:t>
      </w:r>
    </w:p>
    <w:p w14:paraId="3AE3DA53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422)  </w:t>
      </w:r>
    </w:p>
    <w:p w14:paraId="523B771F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,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E55B95A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49B48A69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</w:t>
      </w:r>
    </w:p>
    <w:p w14:paraId="2E2EBA62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51B10C14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424)  </w:t>
      </w:r>
    </w:p>
    <w:p w14:paraId="10294A3D" w14:textId="0F8FB904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n*Ts,y1)  </w:t>
      </w:r>
    </w:p>
    <w:p w14:paraId="1B11BA03" w14:textId="7C91AF7E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1219D33E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y1');  </w:t>
      </w:r>
    </w:p>
    <w:p w14:paraId="03C9B650" w14:textId="0B0956AB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grid on  </w:t>
      </w:r>
    </w:p>
    <w:p w14:paraId="6C63C4CC" w14:textId="50CBCBFA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426)  </w:t>
      </w:r>
    </w:p>
    <w:p w14:paraId="4A81A69E" w14:textId="2AA332DE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n*Ts,y2)  </w:t>
      </w:r>
    </w:p>
    <w:p w14:paraId="6AE1D370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747959EF" w14:textId="21D0AF64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y2');  </w:t>
      </w:r>
    </w:p>
    <w:p w14:paraId="6E7C158A" w14:textId="496CEBBE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295348BE" w14:textId="7022047C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428)  </w:t>
      </w:r>
    </w:p>
    <w:p w14:paraId="7B1A735E" w14:textId="6310903D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n*Ts,y3)  </w:t>
      </w:r>
    </w:p>
    <w:p w14:paraId="40C8CEE4" w14:textId="77777777" w:rsidR="009E6367" w:rsidRPr="009E6367" w:rsidRDefault="009E6367" w:rsidP="009E6367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31D139B4" w14:textId="21EF5D7F" w:rsidR="00D2278F" w:rsidRPr="004A14F8" w:rsidRDefault="004A14F8" w:rsidP="004A14F8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9E6367">
        <w:rPr>
          <w:noProof/>
        </w:rPr>
        <w:drawing>
          <wp:anchor distT="0" distB="0" distL="114300" distR="114300" simplePos="0" relativeHeight="251663360" behindDoc="0" locked="0" layoutInCell="1" allowOverlap="1" wp14:anchorId="24FC3D1B" wp14:editId="34DD2E0A">
            <wp:simplePos x="0" y="0"/>
            <wp:positionH relativeFrom="column">
              <wp:posOffset>-668468</wp:posOffset>
            </wp:positionH>
            <wp:positionV relativeFrom="paragraph">
              <wp:posOffset>359410</wp:posOffset>
            </wp:positionV>
            <wp:extent cx="6543675" cy="5651500"/>
            <wp:effectExtent l="0" t="0" r="0" b="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675" cy="565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9E6367"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="009E6367"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y3'); </w:t>
      </w:r>
    </w:p>
    <w:p w14:paraId="6984A905" w14:textId="47AE48A6" w:rsidR="009E6367" w:rsidRPr="004A14F8" w:rsidRDefault="009E6367" w:rsidP="009E6367">
      <w:pPr>
        <w:spacing w:line="360" w:lineRule="auto"/>
        <w:rPr>
          <w:rFonts w:ascii="宋体" w:hAnsi="宋体"/>
          <w:b/>
        </w:rPr>
      </w:pPr>
      <w:r w:rsidRPr="004A14F8">
        <w:rPr>
          <w:rFonts w:ascii="宋体" w:hAnsi="宋体" w:hint="eastAsia"/>
          <w:b/>
          <w:bCs/>
        </w:rPr>
        <w:t>问题2：</w:t>
      </w:r>
      <w:r w:rsidRPr="004A14F8">
        <w:rPr>
          <w:rFonts w:ascii="宋体" w:hAnsi="宋体" w:hint="eastAsia"/>
          <w:b/>
        </w:rPr>
        <w:t>根据上述原则，分别给出三个数字滤波器的设计指标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 w:rsidRPr="004A14F8">
        <w:rPr>
          <w:rFonts w:ascii="宋体" w:hAnsi="宋体" w:hint="eastAsia"/>
          <w:b/>
        </w:rPr>
        <w:t>。</w:t>
      </w:r>
    </w:p>
    <w:p w14:paraId="256788A7" w14:textId="77777777" w:rsidR="004A14F8" w:rsidRPr="004A14F8" w:rsidRDefault="004A14F8" w:rsidP="004A14F8">
      <w:pPr>
        <w:spacing w:line="360" w:lineRule="auto"/>
        <w:rPr>
          <w:rFonts w:ascii="宋体" w:hAnsi="宋体"/>
        </w:rPr>
      </w:pPr>
      <w:r w:rsidRPr="004A14F8">
        <w:rPr>
          <w:rFonts w:ascii="宋体" w:hAnsi="宋体" w:hint="eastAsia"/>
        </w:rPr>
        <w:t xml:space="preserve">αp = 0.1dB </w:t>
      </w:r>
    </w:p>
    <w:p w14:paraId="01F305D8" w14:textId="722C37DA" w:rsidR="004A14F8" w:rsidRPr="004A14F8" w:rsidRDefault="004A14F8" w:rsidP="004A14F8">
      <w:pPr>
        <w:spacing w:line="360" w:lineRule="auto"/>
        <w:rPr>
          <w:rFonts w:ascii="宋体" w:hAnsi="宋体"/>
          <w:b/>
          <w:bCs/>
        </w:rPr>
      </w:pPr>
      <w:r w:rsidRPr="004A14F8">
        <w:rPr>
          <w:rFonts w:ascii="宋体" w:hAnsi="宋体" w:hint="eastAsia"/>
        </w:rPr>
        <w:t>αs = 60dB</w:t>
      </w:r>
    </w:p>
    <w:p w14:paraId="0FF23C39" w14:textId="77777777" w:rsidR="004A14F8" w:rsidRPr="004A14F8" w:rsidRDefault="004A14F8" w:rsidP="004A14F8">
      <w:pPr>
        <w:spacing w:line="360" w:lineRule="auto"/>
        <w:rPr>
          <w:rFonts w:ascii="宋体" w:hAnsi="宋体"/>
        </w:rPr>
      </w:pPr>
      <w:r w:rsidRPr="004A14F8">
        <w:rPr>
          <w:rFonts w:ascii="宋体" w:hAnsi="宋体" w:hint="eastAsia"/>
        </w:rPr>
        <w:lastRenderedPageBreak/>
        <w:t>低通：wp=2*340*π*Ts，</w:t>
      </w:r>
      <w:proofErr w:type="spellStart"/>
      <w:r w:rsidRPr="004A14F8">
        <w:rPr>
          <w:rFonts w:ascii="宋体" w:hAnsi="宋体" w:hint="eastAsia"/>
        </w:rPr>
        <w:t>ws</w:t>
      </w:r>
      <w:proofErr w:type="spellEnd"/>
      <w:r w:rsidRPr="004A14F8">
        <w:rPr>
          <w:rFonts w:ascii="宋体" w:hAnsi="宋体" w:hint="eastAsia"/>
        </w:rPr>
        <w:t>=2*</w:t>
      </w:r>
      <w:r w:rsidRPr="004A14F8">
        <w:rPr>
          <w:rFonts w:ascii="宋体" w:hAnsi="宋体"/>
        </w:rPr>
        <w:t>35</w:t>
      </w:r>
      <w:r w:rsidRPr="004A14F8">
        <w:rPr>
          <w:rFonts w:ascii="宋体" w:hAnsi="宋体" w:hint="eastAsia"/>
        </w:rPr>
        <w:t>0*π*Ts</w:t>
      </w:r>
    </w:p>
    <w:p w14:paraId="5AFD0A1B" w14:textId="77777777" w:rsidR="004A14F8" w:rsidRPr="004A14F8" w:rsidRDefault="004A14F8" w:rsidP="004A14F8">
      <w:pPr>
        <w:spacing w:line="360" w:lineRule="auto"/>
        <w:rPr>
          <w:rFonts w:ascii="宋体" w:hAnsi="宋体"/>
        </w:rPr>
      </w:pPr>
      <w:r w:rsidRPr="004A14F8">
        <w:rPr>
          <w:rFonts w:ascii="宋体" w:hAnsi="宋体" w:hint="eastAsia"/>
        </w:rPr>
        <w:t>带通：</w:t>
      </w:r>
      <w:proofErr w:type="spellStart"/>
      <w:r w:rsidRPr="004A14F8">
        <w:rPr>
          <w:rFonts w:ascii="宋体" w:hAnsi="宋体" w:hint="eastAsia"/>
        </w:rPr>
        <w:t>wpl</w:t>
      </w:r>
      <w:proofErr w:type="spellEnd"/>
      <w:r w:rsidRPr="004A14F8">
        <w:rPr>
          <w:rFonts w:ascii="宋体" w:hAnsi="宋体" w:hint="eastAsia"/>
        </w:rPr>
        <w:t>=2*5</w:t>
      </w:r>
      <w:r w:rsidRPr="004A14F8">
        <w:rPr>
          <w:rFonts w:ascii="宋体" w:hAnsi="宋体"/>
        </w:rPr>
        <w:t>0</w:t>
      </w:r>
      <w:r w:rsidRPr="004A14F8">
        <w:rPr>
          <w:rFonts w:ascii="宋体" w:hAnsi="宋体" w:hint="eastAsia"/>
        </w:rPr>
        <w:t>0*π*Ts，</w:t>
      </w:r>
      <w:proofErr w:type="spellStart"/>
      <w:r w:rsidRPr="004A14F8">
        <w:rPr>
          <w:rFonts w:ascii="宋体" w:hAnsi="宋体" w:hint="eastAsia"/>
        </w:rPr>
        <w:t>wsl</w:t>
      </w:r>
      <w:proofErr w:type="spellEnd"/>
      <w:r w:rsidRPr="004A14F8">
        <w:rPr>
          <w:rFonts w:ascii="宋体" w:hAnsi="宋体" w:hint="eastAsia"/>
        </w:rPr>
        <w:t>=2*</w:t>
      </w:r>
      <w:r w:rsidRPr="004A14F8">
        <w:rPr>
          <w:rFonts w:ascii="宋体" w:hAnsi="宋体"/>
        </w:rPr>
        <w:t>45</w:t>
      </w:r>
      <w:r w:rsidRPr="004A14F8">
        <w:rPr>
          <w:rFonts w:ascii="宋体" w:hAnsi="宋体" w:hint="eastAsia"/>
        </w:rPr>
        <w:t>0*π*Ts；</w:t>
      </w:r>
      <w:proofErr w:type="spellStart"/>
      <w:r w:rsidRPr="004A14F8">
        <w:rPr>
          <w:rFonts w:ascii="宋体" w:hAnsi="宋体" w:hint="eastAsia"/>
        </w:rPr>
        <w:t>wph</w:t>
      </w:r>
      <w:proofErr w:type="spellEnd"/>
      <w:r w:rsidRPr="004A14F8">
        <w:rPr>
          <w:rFonts w:ascii="宋体" w:hAnsi="宋体" w:hint="eastAsia"/>
        </w:rPr>
        <w:t>=2*7</w:t>
      </w:r>
      <w:r w:rsidRPr="004A14F8">
        <w:rPr>
          <w:rFonts w:ascii="宋体" w:hAnsi="宋体"/>
        </w:rPr>
        <w:t>0</w:t>
      </w:r>
      <w:r w:rsidRPr="004A14F8">
        <w:rPr>
          <w:rFonts w:ascii="宋体" w:hAnsi="宋体" w:hint="eastAsia"/>
        </w:rPr>
        <w:t>0*π*Ts，</w:t>
      </w:r>
      <w:proofErr w:type="spellStart"/>
      <w:r w:rsidRPr="004A14F8">
        <w:rPr>
          <w:rFonts w:ascii="宋体" w:hAnsi="宋体" w:hint="eastAsia"/>
        </w:rPr>
        <w:t>wsh</w:t>
      </w:r>
      <w:proofErr w:type="spellEnd"/>
      <w:r w:rsidRPr="004A14F8">
        <w:rPr>
          <w:rFonts w:ascii="宋体" w:hAnsi="宋体" w:hint="eastAsia"/>
        </w:rPr>
        <w:t>=2*</w:t>
      </w:r>
      <w:r w:rsidRPr="004A14F8">
        <w:rPr>
          <w:rFonts w:ascii="宋体" w:hAnsi="宋体"/>
        </w:rPr>
        <w:t>75</w:t>
      </w:r>
      <w:r w:rsidRPr="004A14F8">
        <w:rPr>
          <w:rFonts w:ascii="宋体" w:hAnsi="宋体" w:hint="eastAsia"/>
        </w:rPr>
        <w:t>0*π*Ts</w:t>
      </w:r>
    </w:p>
    <w:p w14:paraId="38799EE0" w14:textId="77777777" w:rsidR="004A14F8" w:rsidRPr="004A14F8" w:rsidRDefault="004A14F8" w:rsidP="004A14F8">
      <w:pPr>
        <w:spacing w:line="360" w:lineRule="auto"/>
        <w:rPr>
          <w:rFonts w:ascii="宋体" w:hAnsi="宋体"/>
        </w:rPr>
      </w:pPr>
      <w:r w:rsidRPr="004A14F8">
        <w:rPr>
          <w:rFonts w:ascii="宋体" w:hAnsi="宋体" w:hint="eastAsia"/>
        </w:rPr>
        <w:t>高通：wp=2*10</w:t>
      </w:r>
      <w:r w:rsidRPr="004A14F8">
        <w:rPr>
          <w:rFonts w:ascii="宋体" w:hAnsi="宋体"/>
        </w:rPr>
        <w:t>0</w:t>
      </w:r>
      <w:r w:rsidRPr="004A14F8">
        <w:rPr>
          <w:rFonts w:ascii="宋体" w:hAnsi="宋体" w:hint="eastAsia"/>
        </w:rPr>
        <w:t>0*π*Ts，</w:t>
      </w:r>
      <w:proofErr w:type="spellStart"/>
      <w:r w:rsidRPr="004A14F8">
        <w:rPr>
          <w:rFonts w:ascii="宋体" w:hAnsi="宋体" w:hint="eastAsia"/>
        </w:rPr>
        <w:t>ws</w:t>
      </w:r>
      <w:proofErr w:type="spellEnd"/>
      <w:r w:rsidRPr="004A14F8">
        <w:rPr>
          <w:rFonts w:ascii="宋体" w:hAnsi="宋体" w:hint="eastAsia"/>
        </w:rPr>
        <w:t>=2*9</w:t>
      </w:r>
      <w:r w:rsidRPr="004A14F8">
        <w:rPr>
          <w:rFonts w:ascii="宋体" w:hAnsi="宋体"/>
        </w:rPr>
        <w:t>0</w:t>
      </w:r>
      <w:r w:rsidRPr="004A14F8">
        <w:rPr>
          <w:rFonts w:ascii="宋体" w:hAnsi="宋体" w:hint="eastAsia"/>
        </w:rPr>
        <w:t>0*π*Ts</w:t>
      </w:r>
    </w:p>
    <w:p w14:paraId="77A264A8" w14:textId="17FFD579" w:rsidR="004A14F8" w:rsidRDefault="004A14F8" w:rsidP="00D2278F">
      <w:pPr>
        <w:spacing w:line="360" w:lineRule="auto"/>
      </w:pPr>
    </w:p>
    <w:p w14:paraId="4CAD5202" w14:textId="77777777" w:rsidR="004A14F8" w:rsidRPr="004A14F8" w:rsidRDefault="004A14F8" w:rsidP="00D2278F">
      <w:pPr>
        <w:spacing w:line="360" w:lineRule="auto"/>
        <w:rPr>
          <w:rFonts w:hint="eastAsia"/>
        </w:rPr>
      </w:pPr>
    </w:p>
    <w:p w14:paraId="6EB438F4" w14:textId="4E022F32" w:rsidR="002C65B9" w:rsidRPr="003F60AC" w:rsidRDefault="005502C8" w:rsidP="00D2278F">
      <w:pPr>
        <w:spacing w:line="360" w:lineRule="auto"/>
        <w:rPr>
          <w:b/>
          <w:sz w:val="32"/>
        </w:rPr>
      </w:pPr>
      <w:r>
        <w:rPr>
          <w:rFonts w:hint="eastAsia"/>
          <w:b/>
          <w:sz w:val="32"/>
        </w:rPr>
        <w:t>四</w:t>
      </w:r>
      <w:r w:rsidR="002C65B9" w:rsidRPr="003F60AC">
        <w:rPr>
          <w:rFonts w:hint="eastAsia"/>
          <w:b/>
          <w:sz w:val="32"/>
        </w:rPr>
        <w:t>、实验</w:t>
      </w:r>
      <w:r w:rsidR="002C65B9">
        <w:rPr>
          <w:rFonts w:hint="eastAsia"/>
          <w:b/>
          <w:sz w:val="32"/>
        </w:rPr>
        <w:t>思考</w:t>
      </w:r>
    </w:p>
    <w:p w14:paraId="380D74CB" w14:textId="77777777" w:rsidR="004A14F8" w:rsidRDefault="004A14F8" w:rsidP="004A14F8">
      <w:pPr>
        <w:spacing w:line="360" w:lineRule="auto"/>
        <w:rPr>
          <w:rFonts w:ascii="宋体" w:hAnsi="宋体"/>
        </w:rPr>
      </w:pPr>
      <w:r w:rsidRPr="00E473E4">
        <w:rPr>
          <w:rFonts w:ascii="宋体" w:hAnsi="宋体" w:hint="eastAsia"/>
        </w:rPr>
        <w:t>1．如何设计采样点数N，对</w:t>
      </w:r>
      <w:proofErr w:type="spellStart"/>
      <w:r w:rsidRPr="00E473E4">
        <w:rPr>
          <w:rFonts w:ascii="宋体" w:hAnsi="宋体" w:hint="eastAsia"/>
        </w:rPr>
        <w:t>st</w:t>
      </w:r>
      <w:proofErr w:type="spellEnd"/>
      <w:r w:rsidRPr="00E473E4">
        <w:rPr>
          <w:rFonts w:ascii="宋体" w:hAnsi="宋体" w:hint="eastAsia"/>
        </w:rPr>
        <w:t xml:space="preserve"> 进行N点FFT可以得到6根理想谱线</w:t>
      </w:r>
      <w:r>
        <w:rPr>
          <w:rFonts w:ascii="宋体" w:hAnsi="宋体" w:hint="eastAsia"/>
        </w:rPr>
        <w:t>。改变</w:t>
      </w:r>
      <w:r w:rsidRPr="00E473E4">
        <w:rPr>
          <w:rFonts w:ascii="宋体" w:hAnsi="宋体" w:hint="eastAsia"/>
        </w:rPr>
        <w:t xml:space="preserve">采样点数N的值，观察频谱图，验证你的设计是否正确。 </w:t>
      </w:r>
    </w:p>
    <w:p w14:paraId="14100670" w14:textId="7379487B" w:rsidR="002C65B9" w:rsidRPr="004A14F8" w:rsidRDefault="002C65B9" w:rsidP="00D2278F">
      <w:pPr>
        <w:spacing w:line="360" w:lineRule="auto"/>
      </w:pPr>
    </w:p>
    <w:p w14:paraId="3E120EA7" w14:textId="6A2576C1" w:rsidR="00785E2A" w:rsidRDefault="00785E2A" w:rsidP="004A14F8">
      <w:pPr>
        <w:spacing w:line="360" w:lineRule="auto"/>
      </w:pPr>
    </w:p>
    <w:p w14:paraId="3A49B749" w14:textId="3D905859" w:rsidR="004A14F8" w:rsidRDefault="0004420A" w:rsidP="004A14F8">
      <w:pPr>
        <w:spacing w:line="360" w:lineRule="auto"/>
      </w:pPr>
      <w:r w:rsidRPr="00E473E4">
        <w:rPr>
          <w:rFonts w:ascii="宋体" w:hAnsi="宋体" w:hint="eastAsia"/>
        </w:rPr>
        <w:t>2．实验中为何选用椭圆滤波器完成数字滤波器的设计？</w:t>
      </w:r>
    </w:p>
    <w:p w14:paraId="31B4233F" w14:textId="66B8E3AD" w:rsidR="004A14F8" w:rsidRDefault="004A14F8" w:rsidP="004A14F8">
      <w:pPr>
        <w:spacing w:line="360" w:lineRule="auto"/>
      </w:pPr>
    </w:p>
    <w:p w14:paraId="5E03621A" w14:textId="42D75BC2" w:rsidR="004A14F8" w:rsidRDefault="004A14F8" w:rsidP="004A14F8">
      <w:pPr>
        <w:spacing w:line="360" w:lineRule="auto"/>
      </w:pPr>
    </w:p>
    <w:p w14:paraId="5AE7F2EC" w14:textId="0F5F3296" w:rsidR="004A14F8" w:rsidRDefault="004A14F8" w:rsidP="004A14F8">
      <w:pPr>
        <w:spacing w:line="360" w:lineRule="auto"/>
      </w:pPr>
    </w:p>
    <w:p w14:paraId="522458B7" w14:textId="576C5579" w:rsidR="004A14F8" w:rsidRDefault="004A14F8" w:rsidP="004A14F8">
      <w:pPr>
        <w:spacing w:line="360" w:lineRule="auto"/>
      </w:pPr>
    </w:p>
    <w:p w14:paraId="7217D97F" w14:textId="77777777" w:rsidR="004A14F8" w:rsidRPr="008A1BDA" w:rsidRDefault="004A14F8" w:rsidP="004A14F8">
      <w:pPr>
        <w:spacing w:line="360" w:lineRule="auto"/>
        <w:rPr>
          <w:rFonts w:hint="eastAsia"/>
        </w:rPr>
      </w:pPr>
    </w:p>
    <w:sectPr w:rsidR="004A14F8" w:rsidRPr="008A1BDA"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A8B984" w14:textId="77777777" w:rsidR="00183847" w:rsidRDefault="00183847" w:rsidP="008A1BDA">
      <w:pPr>
        <w:spacing w:line="240" w:lineRule="auto"/>
      </w:pPr>
      <w:r>
        <w:separator/>
      </w:r>
    </w:p>
  </w:endnote>
  <w:endnote w:type="continuationSeparator" w:id="0">
    <w:p w14:paraId="4CD54B24" w14:textId="77777777" w:rsidR="00183847" w:rsidRDefault="00183847" w:rsidP="008A1BD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11299601"/>
      <w:docPartObj>
        <w:docPartGallery w:val="Page Numbers (Bottom of Page)"/>
        <w:docPartUnique/>
      </w:docPartObj>
    </w:sdtPr>
    <w:sdtEndPr/>
    <w:sdtContent>
      <w:p w14:paraId="156DFB6C" w14:textId="081D8D54" w:rsidR="00307839" w:rsidRDefault="0030783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9377AA8" w14:textId="77777777" w:rsidR="00307839" w:rsidRDefault="0030783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A0A61D3" w14:textId="77777777" w:rsidR="00183847" w:rsidRDefault="00183847" w:rsidP="008A1BDA">
      <w:pPr>
        <w:spacing w:line="240" w:lineRule="auto"/>
      </w:pPr>
      <w:r>
        <w:separator/>
      </w:r>
    </w:p>
  </w:footnote>
  <w:footnote w:type="continuationSeparator" w:id="0">
    <w:p w14:paraId="2FE008AE" w14:textId="77777777" w:rsidR="00183847" w:rsidRDefault="00183847" w:rsidP="008A1BD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040B42"/>
    <w:multiLevelType w:val="multilevel"/>
    <w:tmpl w:val="394C85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1BA3662"/>
    <w:multiLevelType w:val="multilevel"/>
    <w:tmpl w:val="10BE98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4C50846"/>
    <w:multiLevelType w:val="multilevel"/>
    <w:tmpl w:val="4AC4A2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6DE79F1"/>
    <w:multiLevelType w:val="hybridMultilevel"/>
    <w:tmpl w:val="00D07B3E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02D1945"/>
    <w:multiLevelType w:val="multilevel"/>
    <w:tmpl w:val="61A45A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E082213"/>
    <w:multiLevelType w:val="multilevel"/>
    <w:tmpl w:val="BD1699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3575044"/>
    <w:multiLevelType w:val="hybridMultilevel"/>
    <w:tmpl w:val="00D07B3E"/>
    <w:lvl w:ilvl="0" w:tplc="0409000F">
      <w:start w:val="1"/>
      <w:numFmt w:val="decimal"/>
      <w:lvlText w:val="%1."/>
      <w:lvlJc w:val="left"/>
      <w:pPr>
        <w:ind w:left="846" w:hanging="420"/>
      </w:p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7" w15:restartNumberingAfterBreak="0">
    <w:nsid w:val="39AA6B84"/>
    <w:multiLevelType w:val="multilevel"/>
    <w:tmpl w:val="D71E30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E9178D7"/>
    <w:multiLevelType w:val="multilevel"/>
    <w:tmpl w:val="24B0E4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F696F2F"/>
    <w:multiLevelType w:val="multilevel"/>
    <w:tmpl w:val="7A8E1F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5214226"/>
    <w:multiLevelType w:val="multilevel"/>
    <w:tmpl w:val="E514F0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83721CB"/>
    <w:multiLevelType w:val="multilevel"/>
    <w:tmpl w:val="2F60C2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4EB701C7"/>
    <w:multiLevelType w:val="multilevel"/>
    <w:tmpl w:val="CA3841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4EE747B8"/>
    <w:multiLevelType w:val="multilevel"/>
    <w:tmpl w:val="4E801B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6C4E47BD"/>
    <w:multiLevelType w:val="multilevel"/>
    <w:tmpl w:val="BBEA97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6C873649"/>
    <w:multiLevelType w:val="multilevel"/>
    <w:tmpl w:val="AD38B5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0"/>
  </w:num>
  <w:num w:numId="3">
    <w:abstractNumId w:val="8"/>
  </w:num>
  <w:num w:numId="4">
    <w:abstractNumId w:val="10"/>
  </w:num>
  <w:num w:numId="5">
    <w:abstractNumId w:val="3"/>
  </w:num>
  <w:num w:numId="6">
    <w:abstractNumId w:val="6"/>
  </w:num>
  <w:num w:numId="7">
    <w:abstractNumId w:val="13"/>
  </w:num>
  <w:num w:numId="8">
    <w:abstractNumId w:val="9"/>
  </w:num>
  <w:num w:numId="9">
    <w:abstractNumId w:val="12"/>
  </w:num>
  <w:num w:numId="10">
    <w:abstractNumId w:val="14"/>
  </w:num>
  <w:num w:numId="11">
    <w:abstractNumId w:val="11"/>
  </w:num>
  <w:num w:numId="12">
    <w:abstractNumId w:val="4"/>
  </w:num>
  <w:num w:numId="13">
    <w:abstractNumId w:val="15"/>
  </w:num>
  <w:num w:numId="14">
    <w:abstractNumId w:val="5"/>
  </w:num>
  <w:num w:numId="15">
    <w:abstractNumId w:val="1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5"/>
  <w:bordersDoNotSurroundHeader/>
  <w:bordersDoNotSurroundFooter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4E2B"/>
    <w:rsid w:val="00031BAC"/>
    <w:rsid w:val="0004420A"/>
    <w:rsid w:val="00183847"/>
    <w:rsid w:val="0019766F"/>
    <w:rsid w:val="001B798D"/>
    <w:rsid w:val="001D003D"/>
    <w:rsid w:val="00242351"/>
    <w:rsid w:val="00270750"/>
    <w:rsid w:val="002743BA"/>
    <w:rsid w:val="002C65B9"/>
    <w:rsid w:val="00307839"/>
    <w:rsid w:val="003946AC"/>
    <w:rsid w:val="003D7D19"/>
    <w:rsid w:val="003F60AC"/>
    <w:rsid w:val="00427F94"/>
    <w:rsid w:val="00444180"/>
    <w:rsid w:val="004965EA"/>
    <w:rsid w:val="004A14F8"/>
    <w:rsid w:val="00521FA7"/>
    <w:rsid w:val="005502C8"/>
    <w:rsid w:val="00592890"/>
    <w:rsid w:val="00637FC4"/>
    <w:rsid w:val="006F2417"/>
    <w:rsid w:val="00785E2A"/>
    <w:rsid w:val="00816174"/>
    <w:rsid w:val="00870596"/>
    <w:rsid w:val="008910A6"/>
    <w:rsid w:val="008A1BDA"/>
    <w:rsid w:val="008D04DE"/>
    <w:rsid w:val="0090187C"/>
    <w:rsid w:val="00947E80"/>
    <w:rsid w:val="00981ABB"/>
    <w:rsid w:val="00986D39"/>
    <w:rsid w:val="009D3924"/>
    <w:rsid w:val="009E6367"/>
    <w:rsid w:val="00A0684F"/>
    <w:rsid w:val="00B103AB"/>
    <w:rsid w:val="00B42EA5"/>
    <w:rsid w:val="00B7250C"/>
    <w:rsid w:val="00C94E2B"/>
    <w:rsid w:val="00CC51E7"/>
    <w:rsid w:val="00CE438E"/>
    <w:rsid w:val="00D2278F"/>
    <w:rsid w:val="00D6681A"/>
    <w:rsid w:val="00D931F2"/>
    <w:rsid w:val="00E203B4"/>
    <w:rsid w:val="00E45764"/>
    <w:rsid w:val="00E81D77"/>
    <w:rsid w:val="00F60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B16431"/>
  <w15:chartTrackingRefBased/>
  <w15:docId w15:val="{18552CE5-9A7C-4DE0-9C2A-1650840C9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C65B9"/>
  </w:style>
  <w:style w:type="paragraph" w:styleId="2">
    <w:name w:val="heading 2"/>
    <w:basedOn w:val="a"/>
    <w:next w:val="a"/>
    <w:link w:val="20"/>
    <w:uiPriority w:val="9"/>
    <w:unhideWhenUsed/>
    <w:qFormat/>
    <w:rsid w:val="008D04D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D04D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8D04DE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8D04D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8D04DE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8D04DE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3">
    <w:name w:val="Placeholder Text"/>
    <w:basedOn w:val="a0"/>
    <w:uiPriority w:val="99"/>
    <w:semiHidden/>
    <w:rsid w:val="009D3924"/>
    <w:rPr>
      <w:color w:val="808080"/>
    </w:rPr>
  </w:style>
  <w:style w:type="paragraph" w:styleId="a4">
    <w:name w:val="List Paragraph"/>
    <w:basedOn w:val="a"/>
    <w:uiPriority w:val="34"/>
    <w:qFormat/>
    <w:rsid w:val="006F2417"/>
    <w:pPr>
      <w:widowControl w:val="0"/>
      <w:spacing w:line="240" w:lineRule="auto"/>
      <w:ind w:firstLineChars="200" w:firstLine="420"/>
    </w:pPr>
    <w:rPr>
      <w:rFonts w:asciiTheme="minorHAnsi" w:eastAsiaTheme="minorEastAsia" w:hAnsiTheme="minorHAnsi"/>
      <w:sz w:val="21"/>
    </w:rPr>
  </w:style>
  <w:style w:type="paragraph" w:styleId="a5">
    <w:name w:val="header"/>
    <w:basedOn w:val="a"/>
    <w:link w:val="a6"/>
    <w:uiPriority w:val="99"/>
    <w:unhideWhenUsed/>
    <w:rsid w:val="008A1B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A1BDA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A1BDA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A1BD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91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8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65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9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9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29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5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4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5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51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41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6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0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6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1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5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3</TotalTime>
  <Pages>10</Pages>
  <Words>917</Words>
  <Characters>5231</Characters>
  <Application>Microsoft Office Word</Application>
  <DocSecurity>0</DocSecurity>
  <Lines>43</Lines>
  <Paragraphs>12</Paragraphs>
  <ScaleCrop>false</ScaleCrop>
  <Company/>
  <LinksUpToDate>false</LinksUpToDate>
  <CharactersWithSpaces>6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ce</dc:creator>
  <cp:keywords/>
  <dc:description/>
  <cp:lastModifiedBy>lance</cp:lastModifiedBy>
  <cp:revision>13</cp:revision>
  <dcterms:created xsi:type="dcterms:W3CDTF">2021-04-12T10:17:00Z</dcterms:created>
  <dcterms:modified xsi:type="dcterms:W3CDTF">2021-05-17T12:30:00Z</dcterms:modified>
</cp:coreProperties>
</file>